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00C3" w:rsidRPr="009E00C3" w:rsidRDefault="009E00C3" w:rsidP="009E00C3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32"/>
        </w:rPr>
      </w:pPr>
      <w:r w:rsidRPr="009E00C3">
        <w:rPr>
          <w:rFonts w:ascii="Times New Roman" w:hAnsi="Times New Roman" w:cs="Times New Roman"/>
          <w:sz w:val="32"/>
        </w:rPr>
        <w:t>Final-Part A</w:t>
      </w:r>
    </w:p>
    <w:p w:rsidR="009E00C3" w:rsidRDefault="009E00C3" w:rsidP="009E00C3">
      <w:pPr>
        <w:autoSpaceDE w:val="0"/>
        <w:autoSpaceDN w:val="0"/>
        <w:adjustRightInd w:val="0"/>
        <w:jc w:val="center"/>
        <w:rPr>
          <w:rFonts w:ascii="標楷體" w:eastAsia="標楷體" w:hAnsi="標楷體" w:hint="eastAsia"/>
        </w:rPr>
      </w:pPr>
      <w:r w:rsidRPr="009E00C3">
        <w:rPr>
          <w:rFonts w:ascii="標楷體" w:eastAsia="標楷體" w:hAnsi="標楷體" w:hint="eastAsia"/>
        </w:rPr>
        <w:t>四機三甲 3A511021 朱庭宏</w:t>
      </w:r>
    </w:p>
    <w:p w:rsidR="003508D4" w:rsidRDefault="003508D4" w:rsidP="009E00C3">
      <w:pPr>
        <w:autoSpaceDE w:val="0"/>
        <w:autoSpaceDN w:val="0"/>
        <w:adjustRightInd w:val="0"/>
        <w:jc w:val="center"/>
        <w:rPr>
          <w:rFonts w:ascii="標楷體" w:eastAsia="標楷體" w:hAnsi="標楷體" w:hint="eastAsia"/>
        </w:rPr>
      </w:pPr>
    </w:p>
    <w:p w:rsidR="003508D4" w:rsidRPr="00A307D8" w:rsidRDefault="003508D4" w:rsidP="003508D4">
      <w:pPr>
        <w:spacing w:line="360" w:lineRule="auto"/>
        <w:ind w:leftChars="150" w:left="360"/>
        <w:jc w:val="both"/>
      </w:pPr>
      <w:r>
        <w:rPr>
          <w:rFonts w:ascii="Times New Roman" w:hAnsi="Times New Roman"/>
        </w:rPr>
        <w:t>T</w:t>
      </w:r>
      <w:r w:rsidRPr="00A307D8">
        <w:t xml:space="preserve">he </w:t>
      </w:r>
      <w:r>
        <w:t>forward</w:t>
      </w:r>
      <w:r w:rsidRPr="00A307D8">
        <w:t xml:space="preserve"> kinematic equations of the robot are as follows:</w:t>
      </w:r>
    </w:p>
    <w:p w:rsidR="003508D4" w:rsidRPr="00875674" w:rsidRDefault="003508D4" w:rsidP="003508D4">
      <w:pPr>
        <w:spacing w:line="360" w:lineRule="auto"/>
        <w:ind w:leftChars="150" w:left="360" w:firstLineChars="100" w:firstLine="240"/>
        <w:jc w:val="both"/>
        <w:rPr>
          <w:rFonts w:ascii="Times New Roman" w:hAnsi="Times New Roman"/>
        </w:rPr>
      </w:pPr>
      <w:r w:rsidRPr="00626A2A">
        <w:rPr>
          <w:position w:val="-50"/>
        </w:rPr>
        <w:object w:dxaOrig="38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pt;height:56.25pt" o:ole="">
            <v:imagedata r:id="rId7" o:title=""/>
          </v:shape>
          <o:OLEObject Type="Embed" ProgID="Equation.DSMT4" ShapeID="_x0000_i1025" DrawAspect="Content" ObjectID="_1621671406" r:id="rId8"/>
        </w:object>
      </w:r>
    </w:p>
    <w:p w:rsidR="003508D4" w:rsidRPr="00A307D8" w:rsidRDefault="003508D4" w:rsidP="003508D4">
      <w:pPr>
        <w:spacing w:line="360" w:lineRule="auto"/>
        <w:ind w:leftChars="150" w:left="360"/>
        <w:jc w:val="both"/>
      </w:pPr>
      <w:r>
        <w:rPr>
          <w:rFonts w:ascii="Times New Roman" w:hAnsi="Times New Roman"/>
        </w:rPr>
        <w:t>T</w:t>
      </w:r>
      <w:r w:rsidRPr="00A307D8">
        <w:t>he inverse kinematic equations of the robot are as follows:</w:t>
      </w:r>
    </w:p>
    <w:p w:rsidR="003508D4" w:rsidRDefault="003508D4" w:rsidP="003508D4">
      <w:pPr>
        <w:spacing w:line="360" w:lineRule="auto"/>
        <w:ind w:firstLineChars="150" w:firstLine="360"/>
        <w:jc w:val="both"/>
      </w:pPr>
      <w:r w:rsidRPr="00B32CE6">
        <w:rPr>
          <w:position w:val="-14"/>
        </w:rPr>
        <w:object w:dxaOrig="1780" w:dyaOrig="400">
          <v:shape id="_x0000_i1026" type="#_x0000_t75" style="width:88.5pt;height:20.25pt" o:ole="">
            <v:imagedata r:id="rId9" o:title=""/>
          </v:shape>
          <o:OLEObject Type="Embed" ProgID="Equation.DSMT4" ShapeID="_x0000_i1026" DrawAspect="Content" ObjectID="_1621671407" r:id="rId10"/>
        </w:object>
      </w:r>
    </w:p>
    <w:p w:rsidR="003508D4" w:rsidRDefault="003508D4" w:rsidP="003508D4">
      <w:pPr>
        <w:spacing w:line="360" w:lineRule="auto"/>
        <w:ind w:firstLineChars="150" w:firstLine="360"/>
        <w:jc w:val="both"/>
      </w:pPr>
      <w:r w:rsidRPr="00405762">
        <w:rPr>
          <w:position w:val="-34"/>
        </w:rPr>
        <w:object w:dxaOrig="4780" w:dyaOrig="800">
          <v:shape id="_x0000_i1027" type="#_x0000_t75" style="width:239.25pt;height:39.75pt" o:ole="">
            <v:imagedata r:id="rId11" o:title=""/>
          </v:shape>
          <o:OLEObject Type="Embed" ProgID="Equation.DSMT4" ShapeID="_x0000_i1027" DrawAspect="Content" ObjectID="_1621671408" r:id="rId12"/>
        </w:object>
      </w:r>
    </w:p>
    <w:p w:rsidR="003508D4" w:rsidRDefault="003508D4" w:rsidP="003508D4">
      <w:pPr>
        <w:spacing w:line="360" w:lineRule="auto"/>
        <w:ind w:firstLineChars="150" w:firstLine="360"/>
        <w:jc w:val="both"/>
      </w:pPr>
      <w:r w:rsidRPr="00B32CE6">
        <w:rPr>
          <w:position w:val="-38"/>
        </w:rPr>
        <w:object w:dxaOrig="3420" w:dyaOrig="880">
          <v:shape id="_x0000_i1028" type="#_x0000_t75" style="width:171pt;height:44.25pt" o:ole="">
            <v:imagedata r:id="rId13" o:title=""/>
          </v:shape>
          <o:OLEObject Type="Embed" ProgID="Equation.DSMT4" ShapeID="_x0000_i1028" DrawAspect="Content" ObjectID="_1621671409" r:id="rId14"/>
        </w:object>
      </w:r>
    </w:p>
    <w:p w:rsidR="003508D4" w:rsidRPr="009E00C3" w:rsidRDefault="003508D4" w:rsidP="003508D4">
      <w:pPr>
        <w:autoSpaceDE w:val="0"/>
        <w:autoSpaceDN w:val="0"/>
        <w:adjustRightInd w:val="0"/>
        <w:jc w:val="both"/>
        <w:rPr>
          <w:rFonts w:ascii="標楷體" w:eastAsia="標楷體" w:hAnsi="標楷體"/>
        </w:rPr>
      </w:pP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/>
        </w:rPr>
        <w:t>1.</w:t>
      </w:r>
      <w:r w:rsidRPr="00E64BEE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01 21 220]; B=[21 -61 150]; C=[150,30,200];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=[A;B];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R1=[];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n=size(X,1);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i=1:n-1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y=linspace3d(X(i,:),X(i+1,:),21);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i~=1)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y=y(2:end,:);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R1=[R1;y];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R1=[R1 zeros(size(R1,1),3)];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=R1(:,1); y=R1(:,2); z=R1(:,3);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theta1,theta2,theta3]=inv3arm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,y,z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R1(:,4)=theta1; R1(:,5)=theta2(:,1); R1(:,6)=theta3;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fprintf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('R=\n');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(R1);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>plot3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,y,z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Y=[B;C];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R2=[];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n=size(Y,1);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i=1:n-1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y=linspace3d(Y(i,:),Y(i+1,:),21);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i~=1)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y=y(2:end,:);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R2=[R2;y];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R2=[R2 zeros(size(R2,1),3)];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=R2(:,1); y=R2(:,2); z=R2(:,3);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theta1,theta2,theta3]=inv3arm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,y,z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R2(:,4)=theta1; R2(:,5)=theta2(:,21); R2(:,6)=theta3;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fprintf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('R2=\n');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(R2);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3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,y,z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R=[];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R=[R1;R2];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fprin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R=\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R);</w:t>
      </w:r>
    </w:p>
    <w:p w:rsidR="00E64BEE" w:rsidRDefault="00E64BEE" w:rsidP="00E64BEE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swrite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estdata.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xlsx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R);</w:t>
      </w:r>
    </w:p>
    <w:p w:rsidR="008141C1" w:rsidRDefault="008141C1"/>
    <w:p w:rsidR="00E64BEE" w:rsidRDefault="00E64BEE">
      <w:r w:rsidRPr="00E64BEE">
        <w:rPr>
          <w:noProof/>
        </w:rPr>
        <w:lastRenderedPageBreak/>
        <w:drawing>
          <wp:inline distT="0" distB="0" distL="0" distR="0">
            <wp:extent cx="5274310" cy="3429000"/>
            <wp:effectExtent l="19050" t="0" r="2540" b="0"/>
            <wp:docPr id="2" name="圖片 1" descr="C:\Users\did13\Desktop\untitl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did13\Desktop\untitled.jpg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 t="132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429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4BEE" w:rsidRDefault="00E64BEE"/>
    <w:p w:rsidR="00E64BEE" w:rsidRDefault="00E64BEE"/>
    <w:p w:rsidR="00E64BEE" w:rsidRDefault="00E64BEE" w:rsidP="00E64BEE">
      <w:r>
        <w:t>R=</w:t>
      </w:r>
    </w:p>
    <w:p w:rsidR="00E64BEE" w:rsidRDefault="00E64BEE" w:rsidP="00E64BEE">
      <w:r>
        <w:t xml:space="preserve">  101.0000   21.0000  220.0000   11.7456  -85.1596   67.5021</w:t>
      </w:r>
    </w:p>
    <w:p w:rsidR="00E64BEE" w:rsidRDefault="00E64BEE" w:rsidP="00E64BEE">
      <w:r>
        <w:t xml:space="preserve">   97.0000   16.9000  216.5000    9.8833  -88.2314   74.2015</w:t>
      </w:r>
    </w:p>
    <w:p w:rsidR="00E64BEE" w:rsidRDefault="00E64BEE" w:rsidP="00E64BEE">
      <w:r>
        <w:t xml:space="preserve">   93.0000   12.8000  213.0000    7.8366  -90.7673   80.3595</w:t>
      </w:r>
    </w:p>
    <w:p w:rsidR="00E64BEE" w:rsidRDefault="00E64BEE" w:rsidP="00E64BEE">
      <w:r>
        <w:t xml:space="preserve">   89.0000    8.7000  209.5000    5.5831  -92.8895   86.0848</w:t>
      </w:r>
    </w:p>
    <w:p w:rsidR="00E64BEE" w:rsidRDefault="00E64BEE" w:rsidP="00E64BEE">
      <w:r>
        <w:t xml:space="preserve">   85.0000    4.6000  206.0000    3.0977  -94.6777   91.4498</w:t>
      </w:r>
    </w:p>
    <w:p w:rsidR="00E64BEE" w:rsidRDefault="00E64BEE" w:rsidP="00E64BEE">
      <w:r>
        <w:t xml:space="preserve">   81.0000    0.5000  202.5000    0.3537  -96.1868   96.5043</w:t>
      </w:r>
    </w:p>
    <w:p w:rsidR="00E64BEE" w:rsidRDefault="00E64BEE" w:rsidP="00E64BEE">
      <w:r>
        <w:t xml:space="preserve">   77.0000   -3.6000  199.0000   -2.6768  -97.4566  101.2827</w:t>
      </w:r>
    </w:p>
    <w:p w:rsidR="00E64BEE" w:rsidRDefault="00E64BEE" w:rsidP="00E64BEE">
      <w:r>
        <w:t xml:space="preserve">   73.0000   -7.7000  195.5000   -6.0213  -98.5180  105.8081</w:t>
      </w:r>
    </w:p>
    <w:p w:rsidR="00E64BEE" w:rsidRDefault="00E64BEE" w:rsidP="00E64BEE">
      <w:r>
        <w:t xml:space="preserve">   69.0000  -11.8000  192.0000   -9.7045  -99.3963  110.0951</w:t>
      </w:r>
    </w:p>
    <w:p w:rsidR="00E64BEE" w:rsidRDefault="00E64BEE" w:rsidP="00E64BEE">
      <w:r>
        <w:t xml:space="preserve">   65.0000  -15.9000  188.5000  -13.7455 -100.1145  114.1507</w:t>
      </w:r>
    </w:p>
    <w:p w:rsidR="00E64BEE" w:rsidRDefault="00E64BEE" w:rsidP="00E64BEE">
      <w:r>
        <w:t xml:space="preserve">   61.0000  -20.0000  185.0000  -18.1527 -100.6952  117.9754</w:t>
      </w:r>
    </w:p>
    <w:p w:rsidR="00E64BEE" w:rsidRDefault="00E64BEE" w:rsidP="00E64BEE">
      <w:r>
        <w:t xml:space="preserve">   57.0000  -24.1000  181.5000  -22.9190 -101.1622  121.5634</w:t>
      </w:r>
    </w:p>
    <w:p w:rsidR="00E64BEE" w:rsidRDefault="00E64BEE" w:rsidP="00E64BEE">
      <w:r>
        <w:t xml:space="preserve">   53.0000  -28.2000  178.0000  -28.0163 -101.5427  124.9028</w:t>
      </w:r>
    </w:p>
    <w:p w:rsidR="00E64BEE" w:rsidRDefault="00E64BEE" w:rsidP="00E64BEE">
      <w:r>
        <w:t xml:space="preserve">   49.0000  -32.3000  174.5000  -33.3922 -101.8681  127.9757</w:t>
      </w:r>
    </w:p>
    <w:p w:rsidR="00E64BEE" w:rsidRDefault="00E64BEE" w:rsidP="00E64BEE">
      <w:r>
        <w:t xml:space="preserve">   45.0000  -36.4000  171.0000  -38.9690 -102.1753  130.7578</w:t>
      </w:r>
    </w:p>
    <w:p w:rsidR="00E64BEE" w:rsidRDefault="00E64BEE" w:rsidP="00E64BEE">
      <w:r>
        <w:t xml:space="preserve">   41.0000  -40.5000  167.5000  -44.6485 -102.5069  133.2195</w:t>
      </w:r>
    </w:p>
    <w:p w:rsidR="00E64BEE" w:rsidRDefault="00E64BEE" w:rsidP="00E64BEE">
      <w:r>
        <w:t xml:space="preserve">   37.0000  -44.6000  164.0000  -50.3210 -102.9102  135.3263</w:t>
      </w:r>
    </w:p>
    <w:p w:rsidR="00E64BEE" w:rsidRDefault="00E64BEE" w:rsidP="00E64BEE">
      <w:r>
        <w:t xml:space="preserve">   33.0000  -48.7000  160.5000  -55.8777 -103.4354  137.0413</w:t>
      </w:r>
    </w:p>
    <w:p w:rsidR="00E64BEE" w:rsidRDefault="00E64BEE" w:rsidP="00E64BEE">
      <w:r>
        <w:t xml:space="preserve">   29.0000  -52.8000  157.0000  -61.2225 -104.1314  138.3280</w:t>
      </w:r>
    </w:p>
    <w:p w:rsidR="00E64BEE" w:rsidRDefault="00E64BEE" w:rsidP="00E64BEE">
      <w:r>
        <w:t xml:space="preserve">   25.0000  -56.9000  153.5000  -66.2809 -105.0409  139.1545</w:t>
      </w:r>
    </w:p>
    <w:p w:rsidR="00E64BEE" w:rsidRDefault="00E64BEE" w:rsidP="00E64BEE">
      <w:r>
        <w:lastRenderedPageBreak/>
        <w:t xml:space="preserve">   21.0000  -61.0000  150.0000  -71.0033 -106.1947  139.4982</w:t>
      </w:r>
    </w:p>
    <w:p w:rsidR="00E64BEE" w:rsidRDefault="00E64BEE" w:rsidP="00E64BEE">
      <w:r>
        <w:t xml:space="preserve">   21.0000  -61.0000  150.0000  -71.0033  -98.0927  139.4982</w:t>
      </w:r>
    </w:p>
    <w:p w:rsidR="00E64BEE" w:rsidRDefault="00E64BEE" w:rsidP="00E64BEE">
      <w:r>
        <w:t xml:space="preserve">   27.4500  -56.4500  152.5000  -64.0677  -97.3577  139.3101</w:t>
      </w:r>
    </w:p>
    <w:p w:rsidR="00E64BEE" w:rsidRDefault="00E64BEE" w:rsidP="00E64BEE">
      <w:r>
        <w:t xml:space="preserve">   33.9000  -51.9000  155.0000  -56.8483  -96.9355  138.3817</w:t>
      </w:r>
    </w:p>
    <w:p w:rsidR="00E64BEE" w:rsidRDefault="00E64BEE" w:rsidP="00E64BEE">
      <w:r>
        <w:t xml:space="preserve">   40.3500  -47.3500  157.5000  -49.5635  -96.7903  136.7521</w:t>
      </w:r>
    </w:p>
    <w:p w:rsidR="00E64BEE" w:rsidRDefault="00E64BEE" w:rsidP="00E64BEE">
      <w:r>
        <w:t xml:space="preserve">   46.8000  -42.8000  160.0000  -42.4438  -96.8663  134.4815</w:t>
      </w:r>
    </w:p>
    <w:p w:rsidR="00E64BEE" w:rsidRDefault="00E64BEE" w:rsidP="00E64BEE">
      <w:r>
        <w:t xml:space="preserve">   53.2500  -38.2500  162.5000  -35.6901  -97.0971  131.6390</w:t>
      </w:r>
    </w:p>
    <w:p w:rsidR="00E64BEE" w:rsidRDefault="00E64BEE" w:rsidP="00E64BEE">
      <w:r>
        <w:t xml:space="preserve">   59.7000  -33.7000  165.0000  -29.4443  -97.4150  128.2917</w:t>
      </w:r>
    </w:p>
    <w:p w:rsidR="00E64BEE" w:rsidRDefault="00E64BEE" w:rsidP="00E64BEE">
      <w:r>
        <w:t xml:space="preserve">   66.1500  -29.1500  167.5000  -23.7814  -97.7563  124.4974</w:t>
      </w:r>
    </w:p>
    <w:p w:rsidR="00E64BEE" w:rsidRDefault="00E64BEE" w:rsidP="00E64BEE">
      <w:r>
        <w:t xml:space="preserve">   72.6000  -24.6000  170.0000  -18.7186  -98.0643  120.3011</w:t>
      </w:r>
    </w:p>
    <w:p w:rsidR="00E64BEE" w:rsidRDefault="00E64BEE" w:rsidP="00E64BEE">
      <w:r>
        <w:t xml:space="preserve">   79.0500  -20.0500  172.5000  -14.2322  -98.2891  115.7340</w:t>
      </w:r>
    </w:p>
    <w:p w:rsidR="00E64BEE" w:rsidRDefault="00E64BEE" w:rsidP="00E64BEE">
      <w:r>
        <w:t xml:space="preserve">   85.5000  -15.5000  175.0000  -10.2754  -98.3865  110.8129</w:t>
      </w:r>
    </w:p>
    <w:p w:rsidR="00E64BEE" w:rsidRDefault="00E64BEE" w:rsidP="00E64BEE">
      <w:r>
        <w:t xml:space="preserve">   91.9500  -10.9500  177.5000   -6.7912  -98.3156  105.5401</w:t>
      </w:r>
    </w:p>
    <w:p w:rsidR="00E64BEE" w:rsidRDefault="00E64BEE" w:rsidP="00E64BEE">
      <w:r>
        <w:t xml:space="preserve">   98.4000   -6.4000  180.0000   -3.7213  -98.0350   99.9031</w:t>
      </w:r>
    </w:p>
    <w:p w:rsidR="00E64BEE" w:rsidRDefault="00E64BEE" w:rsidP="00E64BEE">
      <w:r>
        <w:t xml:space="preserve">  104.8500   -1.8500  182.5000   -1.0108  -97.4988   93.8719</w:t>
      </w:r>
    </w:p>
    <w:p w:rsidR="00E64BEE" w:rsidRDefault="00E64BEE" w:rsidP="00E64BEE">
      <w:r>
        <w:t xml:space="preserve">  111.3000    2.7000  185.0000    1.3897  -96.6503   87.3945</w:t>
      </w:r>
    </w:p>
    <w:p w:rsidR="00E64BEE" w:rsidRDefault="00E64BEE" w:rsidP="00E64BEE">
      <w:r>
        <w:t xml:space="preserve">  117.7500    7.2500  187.5000    3.5233  -95.4123   80.3883</w:t>
      </w:r>
    </w:p>
    <w:p w:rsidR="00E64BEE" w:rsidRDefault="00E64BEE" w:rsidP="00E64BEE">
      <w:r>
        <w:t xml:space="preserve">  124.2000   11.8000  190.0000    5.4273  -93.6697   72.7220</w:t>
      </w:r>
    </w:p>
    <w:p w:rsidR="00E64BEE" w:rsidRDefault="00E64BEE" w:rsidP="00E64BEE">
      <w:r>
        <w:t xml:space="preserve">  130.6500   16.3500  192.5000    7.1331  -91.2355   64.1783</w:t>
      </w:r>
    </w:p>
    <w:p w:rsidR="00E64BEE" w:rsidRDefault="00E64BEE" w:rsidP="00E64BEE">
      <w:r>
        <w:t xml:space="preserve">  137.1000   20.9000  195.0000    8.6676  -87.7700   54.3619</w:t>
      </w:r>
    </w:p>
    <w:p w:rsidR="00E64BEE" w:rsidRDefault="00E64BEE" w:rsidP="00E64BEE">
      <w:r>
        <w:t xml:space="preserve">  143.5500   25.4500  197.5000   10.0535  -82.5428   42.4148</w:t>
      </w:r>
    </w:p>
    <w:p w:rsidR="00E64BEE" w:rsidRDefault="00E64BEE" w:rsidP="00E64BEE">
      <w:r>
        <w:t xml:space="preserve">  150.0000   30.0000  200.0000   11.3099  -73.2598   25.5213</w:t>
      </w:r>
    </w:p>
    <w:p w:rsidR="00E64BEE" w:rsidRDefault="00E64BEE"/>
    <w:p w:rsidR="00F44970" w:rsidRDefault="00F44970"/>
    <w:p w:rsidR="00F44970" w:rsidRDefault="00F44970"/>
    <w:p w:rsidR="00F44970" w:rsidRDefault="00F44970"/>
    <w:p w:rsidR="00F44970" w:rsidRDefault="00F44970">
      <w:pPr>
        <w:rPr>
          <w:rFonts w:hint="eastAsia"/>
        </w:rPr>
      </w:pPr>
    </w:p>
    <w:p w:rsidR="003508D4" w:rsidRDefault="003508D4">
      <w:pPr>
        <w:rPr>
          <w:rFonts w:hint="eastAsia"/>
        </w:rPr>
      </w:pPr>
    </w:p>
    <w:p w:rsidR="003508D4" w:rsidRDefault="003508D4">
      <w:pPr>
        <w:rPr>
          <w:rFonts w:hint="eastAsia"/>
        </w:rPr>
      </w:pPr>
    </w:p>
    <w:p w:rsidR="003508D4" w:rsidRDefault="003508D4">
      <w:pPr>
        <w:rPr>
          <w:rFonts w:hint="eastAsia"/>
        </w:rPr>
      </w:pPr>
    </w:p>
    <w:p w:rsidR="003508D4" w:rsidRDefault="003508D4">
      <w:pPr>
        <w:rPr>
          <w:rFonts w:hint="eastAsia"/>
        </w:rPr>
      </w:pPr>
    </w:p>
    <w:p w:rsidR="003508D4" w:rsidRDefault="003508D4">
      <w:pPr>
        <w:rPr>
          <w:rFonts w:hint="eastAsia"/>
        </w:rPr>
      </w:pPr>
    </w:p>
    <w:p w:rsidR="003508D4" w:rsidRDefault="003508D4">
      <w:pPr>
        <w:rPr>
          <w:rFonts w:hint="eastAsia"/>
        </w:rPr>
      </w:pPr>
    </w:p>
    <w:p w:rsidR="003508D4" w:rsidRDefault="003508D4">
      <w:pPr>
        <w:rPr>
          <w:rFonts w:hint="eastAsia"/>
        </w:rPr>
      </w:pPr>
    </w:p>
    <w:p w:rsidR="003508D4" w:rsidRDefault="003508D4">
      <w:pPr>
        <w:rPr>
          <w:rFonts w:hint="eastAsia"/>
        </w:rPr>
      </w:pPr>
    </w:p>
    <w:p w:rsidR="003508D4" w:rsidRDefault="003508D4"/>
    <w:p w:rsidR="00F44970" w:rsidRDefault="00F44970"/>
    <w:p w:rsidR="00F44970" w:rsidRDefault="00F44970"/>
    <w:p w:rsidR="00F44970" w:rsidRDefault="00F44970">
      <w:r>
        <w:rPr>
          <w:rFonts w:hint="eastAsia"/>
        </w:rPr>
        <w:lastRenderedPageBreak/>
        <w:t>2.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=[101 21 220]; B=[21 -61 150]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theta1i,theta2i,theta3i]=inv3arm(A(1),A(2),A(3))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heta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[theta1i,theta2i,theta3i]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theta1f,theta2f,theta3f]=inv3arm(B(1),B(2),B(3))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heta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[theta1f,theta2f,theta3f]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=0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=2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0.5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w=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hetaf-theta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/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f-t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=ti:0.1:tf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i=1:length(t)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t(i)&gt;=0 &amp; t(i)&lt;=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heta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i,:)=thetai+0.5*w/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*t(i)^2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vel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i,:)=w*t(i)/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acc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i,:)=w/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FF"/>
          <w:kern w:val="0"/>
          <w:sz w:val="20"/>
          <w:szCs w:val="20"/>
        </w:rPr>
        <w:t>elsei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t(i)&gt;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&amp; t(i)&lt;=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f-t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heta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i,:)=thetai+0.5*w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b+w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*(t(i)-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vel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i,:)=w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acc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i,:)=0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lse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heta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i,:)=thetaf-0.5*w*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-t(i))^2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vel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i,:)=w/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*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-t(i))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acc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i,:)=-w/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 xml:space="preserve"> 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x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=[]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y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=[]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z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[]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i=1:size(thetaA,1)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,y,z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]=for3arm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heta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i,1)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heta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i,2)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heta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i,3))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x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x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x]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y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y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y]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z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z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 z]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 xml:space="preserve"> 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3,3,1),plot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,theta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 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heta A-B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 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heta1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heta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heta3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3,3,4),plot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,vel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 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velocity A-B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 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heta1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heta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heta3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3,3,7),plot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,acc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 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acceleration A-B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; 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>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heta1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heta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heta3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3,3,3),plot3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x,Py,Pz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 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A-B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B=[21 -61 150]; C=[150 30 200]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theta1i,theta2i,theta3i]=inv3arm(B(1),B(2),B(3))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heta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[theta1i,theta2i,theta3i]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theta1f,theta2f,theta3f]=inv3arm(C(1),C(2),C(3))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heta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[theta1f,theta2f,theta3f]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=0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=2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0.5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w=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hetaf-theta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/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f-t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=ti:0.1:tf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i=1:length(t)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t(i)&gt;=0 &amp; t(i)&lt;=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heta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i,:)=thetai+0.5*w/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*t(i)^2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vel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i,:)=w*t(i)/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acc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i,:)=w/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FF"/>
          <w:kern w:val="0"/>
          <w:sz w:val="20"/>
          <w:szCs w:val="20"/>
        </w:rPr>
        <w:t>elsei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t(i)&gt;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&amp; t(i)&lt;=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f-t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heta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i,:)=thetai+0.5*w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b+w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*(t(i)-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vel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i,:)=w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acc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i,:)=0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lse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heta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i,:)=thetaf-0.5*w*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-t(i))^2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vel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i,:)=w/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*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-t(i))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acc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i,:)=-w/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 xml:space="preserve"> 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x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=[]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y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=[]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z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[]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i=1:size(thetaB,1)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,y,z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]=for3arm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heta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i,1)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heta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i,2)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heta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i,3))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x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x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x]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y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y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y]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z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z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 z]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3,3,2),plot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,theta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 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heta B-C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 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heta1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heta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heta3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3,3,5),plot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,vel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 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velocity B-C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; 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>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heta1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heta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heta3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3,3,8),plot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,acc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 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acceleration B-C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 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heta1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heta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heta3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3,3,6),plot3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x,Py,Pz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 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B-C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fprin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thetaA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=\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heta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fprin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thetaB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=\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heta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583E68" w:rsidRDefault="00583E68" w:rsidP="00583E68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noProof/>
          <w:kern w:val="0"/>
          <w:szCs w:val="24"/>
        </w:rPr>
        <w:drawing>
          <wp:inline distT="0" distB="0" distL="0" distR="0" wp14:anchorId="7ABAF3A8" wp14:editId="71226B77">
            <wp:extent cx="5267325" cy="5961425"/>
            <wp:effectExtent l="0" t="0" r="0" b="0"/>
            <wp:docPr id="5" name="圖片 5" descr="D:\機器人控制\final2019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機器人控制\final2019_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679" r="5776" b="33333"/>
                    <a:stretch/>
                  </pic:blipFill>
                  <pic:spPr bwMode="auto">
                    <a:xfrm>
                      <a:off x="0" y="0"/>
                      <a:ext cx="5270442" cy="5964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27FEC" w:rsidRDefault="00227FEC" w:rsidP="00227FEC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</w:p>
    <w:p w:rsidR="00583E68" w:rsidRPr="00583E68" w:rsidRDefault="00583E68" w:rsidP="00227FEC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</w:p>
    <w:p w:rsidR="00583E68" w:rsidRDefault="00583E68" w:rsidP="00F44970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noProof/>
          <w:kern w:val="0"/>
          <w:szCs w:val="24"/>
        </w:rPr>
        <w:lastRenderedPageBreak/>
        <w:drawing>
          <wp:anchor distT="0" distB="0" distL="114300" distR="114300" simplePos="0" relativeHeight="251660288" behindDoc="0" locked="0" layoutInCell="1" allowOverlap="1" wp14:anchorId="3A4C4B8D" wp14:editId="1BFB2D07">
            <wp:simplePos x="0" y="0"/>
            <wp:positionH relativeFrom="column">
              <wp:posOffset>-57785</wp:posOffset>
            </wp:positionH>
            <wp:positionV relativeFrom="paragraph">
              <wp:posOffset>85090</wp:posOffset>
            </wp:positionV>
            <wp:extent cx="5286375" cy="4916805"/>
            <wp:effectExtent l="0" t="0" r="0" b="0"/>
            <wp:wrapSquare wrapText="bothSides"/>
            <wp:docPr id="4" name="圖片 4" descr="D:\機器人控制\final2019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機器人控制\final2019_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04" r="36970"/>
                    <a:stretch/>
                  </pic:blipFill>
                  <pic:spPr bwMode="auto">
                    <a:xfrm>
                      <a:off x="0" y="0"/>
                      <a:ext cx="5286375" cy="4916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83E68" w:rsidRDefault="00583E68" w:rsidP="00F44970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</w:p>
    <w:p w:rsidR="00583E68" w:rsidRDefault="00583E68" w:rsidP="00F44970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</w:p>
    <w:p w:rsidR="00583E68" w:rsidRDefault="00583E68" w:rsidP="00F44970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</w:p>
    <w:p w:rsidR="00583E68" w:rsidRDefault="00583E68" w:rsidP="00F44970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</w:p>
    <w:p w:rsidR="00583E68" w:rsidRDefault="00583E68" w:rsidP="00F44970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</w:p>
    <w:p w:rsidR="00583E68" w:rsidRDefault="00583E68" w:rsidP="00F44970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</w:p>
    <w:p w:rsidR="00583E68" w:rsidRDefault="00583E68" w:rsidP="00F44970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</w:p>
    <w:p w:rsidR="00583E68" w:rsidRDefault="00583E68" w:rsidP="00F44970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</w:p>
    <w:p w:rsidR="00583E68" w:rsidRDefault="00583E68" w:rsidP="00F44970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</w:p>
    <w:p w:rsidR="00583E68" w:rsidRDefault="00583E68" w:rsidP="00F44970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</w:p>
    <w:p w:rsidR="00583E68" w:rsidRDefault="00583E68" w:rsidP="00F44970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</w:p>
    <w:p w:rsidR="00583E68" w:rsidRDefault="00583E68" w:rsidP="00F44970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</w:p>
    <w:p w:rsidR="00583E68" w:rsidRDefault="00583E68" w:rsidP="00F44970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</w:p>
    <w:p w:rsidR="00583E68" w:rsidRDefault="00583E68" w:rsidP="00F44970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</w:p>
    <w:p w:rsidR="00583E68" w:rsidRDefault="00583E68" w:rsidP="00F44970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</w:p>
    <w:p w:rsidR="00583E68" w:rsidRDefault="00583E68" w:rsidP="00583E68">
      <w:proofErr w:type="spellStart"/>
      <w:r>
        <w:lastRenderedPageBreak/>
        <w:t>thetaA</w:t>
      </w:r>
      <w:proofErr w:type="spellEnd"/>
      <w:r>
        <w:t>=</w:t>
      </w:r>
    </w:p>
    <w:p w:rsidR="00583E68" w:rsidRDefault="00583E68" w:rsidP="00583E68">
      <w:r>
        <w:t xml:space="preserve">   11.7456  -85.1596   67.5021</w:t>
      </w:r>
    </w:p>
    <w:p w:rsidR="00583E68" w:rsidRDefault="00583E68" w:rsidP="00583E68">
      <w:r>
        <w:t xml:space="preserve">   11.1940  -84.4552   67.9821</w:t>
      </w:r>
    </w:p>
    <w:p w:rsidR="00583E68" w:rsidRDefault="00583E68" w:rsidP="00583E68">
      <w:r>
        <w:t xml:space="preserve">    9.5390  -82.3421   69.4220</w:t>
      </w:r>
    </w:p>
    <w:p w:rsidR="00583E68" w:rsidRDefault="00583E68" w:rsidP="00583E68">
      <w:r>
        <w:t xml:space="preserve">    6.7807  -78.8202   71.8219</w:t>
      </w:r>
    </w:p>
    <w:p w:rsidR="00583E68" w:rsidRDefault="00583E68" w:rsidP="00583E68">
      <w:r>
        <w:t xml:space="preserve">    2.9191  -73.8897   75.1817</w:t>
      </w:r>
    </w:p>
    <w:p w:rsidR="00583E68" w:rsidRDefault="00583E68" w:rsidP="00583E68">
      <w:r>
        <w:t xml:space="preserve">   -2.0459  -67.5503   79.5015</w:t>
      </w:r>
    </w:p>
    <w:p w:rsidR="00583E68" w:rsidRDefault="00583E68" w:rsidP="00583E68">
      <w:r>
        <w:t xml:space="preserve">   -7.5625  -60.5066   84.3012</w:t>
      </w:r>
    </w:p>
    <w:p w:rsidR="00583E68" w:rsidRDefault="00583E68" w:rsidP="00583E68">
      <w:r>
        <w:t xml:space="preserve">  -13.0791  -53.4630   89.1009</w:t>
      </w:r>
    </w:p>
    <w:p w:rsidR="00583E68" w:rsidRDefault="00583E68" w:rsidP="00583E68">
      <w:r>
        <w:t xml:space="preserve">  -18.5957  -46.4193   93.9007</w:t>
      </w:r>
    </w:p>
    <w:p w:rsidR="00583E68" w:rsidRDefault="00583E68" w:rsidP="00583E68">
      <w:r>
        <w:t xml:space="preserve">  -24.1123  -39.3756   98.7004</w:t>
      </w:r>
    </w:p>
    <w:p w:rsidR="00583E68" w:rsidRDefault="00583E68" w:rsidP="00583E68">
      <w:r>
        <w:t xml:space="preserve">  -29.6289  -32.3319  103.5002</w:t>
      </w:r>
    </w:p>
    <w:p w:rsidR="00583E68" w:rsidRDefault="00583E68" w:rsidP="00583E68">
      <w:r>
        <w:t xml:space="preserve">  -35.1455  -25.2882  108.2999</w:t>
      </w:r>
    </w:p>
    <w:p w:rsidR="00583E68" w:rsidRDefault="00583E68" w:rsidP="00583E68">
      <w:r>
        <w:t xml:space="preserve">  -40.6621  -18.2445  113.0996</w:t>
      </w:r>
    </w:p>
    <w:p w:rsidR="00583E68" w:rsidRDefault="00583E68" w:rsidP="00583E68">
      <w:r>
        <w:t xml:space="preserve">  -46.1787  -11.2008  117.8994</w:t>
      </w:r>
    </w:p>
    <w:p w:rsidR="00583E68" w:rsidRDefault="00583E68" w:rsidP="00583E68">
      <w:r>
        <w:t xml:space="preserve">  -51.6953   -4.1572  122.6991</w:t>
      </w:r>
    </w:p>
    <w:p w:rsidR="00583E68" w:rsidRDefault="00583E68" w:rsidP="00583E68">
      <w:r>
        <w:t xml:space="preserve">  -57.2118    2.8865  127.4989</w:t>
      </w:r>
    </w:p>
    <w:p w:rsidR="00583E68" w:rsidRDefault="00583E68" w:rsidP="00583E68">
      <w:r>
        <w:t xml:space="preserve">  -66.5901   14.8608  135.6584</w:t>
      </w:r>
    </w:p>
    <w:p w:rsidR="00583E68" w:rsidRDefault="00583E68" w:rsidP="00583E68">
      <w:r>
        <w:t xml:space="preserve">  -68.5209   17.3261  137.3383</w:t>
      </w:r>
    </w:p>
    <w:p w:rsidR="00583E68" w:rsidRDefault="00583E68" w:rsidP="00583E68">
      <w:r>
        <w:t xml:space="preserve">  -69.9000   19.0870  138.5383</w:t>
      </w:r>
    </w:p>
    <w:p w:rsidR="00583E68" w:rsidRDefault="00583E68" w:rsidP="00583E68">
      <w:r>
        <w:t xml:space="preserve">  -70.7275   20.1436  139.2582</w:t>
      </w:r>
    </w:p>
    <w:p w:rsidR="00583E68" w:rsidRDefault="00583E68" w:rsidP="00583E68">
      <w:r>
        <w:t xml:space="preserve">  -71.0033   20.4957  139.4982</w:t>
      </w:r>
    </w:p>
    <w:p w:rsidR="00583E68" w:rsidRDefault="00583E68" w:rsidP="00583E68"/>
    <w:p w:rsidR="00583E68" w:rsidRDefault="00583E68" w:rsidP="00583E68">
      <w:proofErr w:type="spellStart"/>
      <w:r>
        <w:t>thetaB</w:t>
      </w:r>
      <w:proofErr w:type="spellEnd"/>
      <w:r>
        <w:t>=</w:t>
      </w:r>
    </w:p>
    <w:p w:rsidR="00583E68" w:rsidRDefault="00583E68" w:rsidP="00583E68">
      <w:r>
        <w:t xml:space="preserve">  -71.0033   20.4957  139.4982</w:t>
      </w:r>
    </w:p>
    <w:p w:rsidR="00583E68" w:rsidRDefault="00583E68" w:rsidP="00583E68">
      <w:r>
        <w:t xml:space="preserve">  -70.4546   19.8707  138.7384</w:t>
      </w:r>
    </w:p>
    <w:p w:rsidR="00583E68" w:rsidRDefault="00583E68" w:rsidP="00583E68">
      <w:r>
        <w:t xml:space="preserve">  -68.8083   17.9956  136.4588</w:t>
      </w:r>
    </w:p>
    <w:p w:rsidR="00583E68" w:rsidRDefault="00583E68" w:rsidP="00583E68">
      <w:r>
        <w:t xml:space="preserve">  -66.0645   14.8704  132.6596</w:t>
      </w:r>
    </w:p>
    <w:p w:rsidR="00583E68" w:rsidRDefault="00583E68" w:rsidP="00583E68">
      <w:r>
        <w:t xml:space="preserve">  -62.2233   10.4952  127.3407</w:t>
      </w:r>
    </w:p>
    <w:p w:rsidR="00583E68" w:rsidRDefault="00583E68" w:rsidP="00583E68">
      <w:r>
        <w:t xml:space="preserve">  -57.2845    4.8698  120.5020</w:t>
      </w:r>
    </w:p>
    <w:p w:rsidR="00583E68" w:rsidRDefault="00583E68" w:rsidP="00583E68">
      <w:r>
        <w:t xml:space="preserve">  -51.7969   -1.3805  112.9036</w:t>
      </w:r>
    </w:p>
    <w:p w:rsidR="00583E68" w:rsidRDefault="00583E68" w:rsidP="00583E68">
      <w:r>
        <w:t xml:space="preserve">  -46.3094   -7.6309  105.3051</w:t>
      </w:r>
    </w:p>
    <w:p w:rsidR="00583E68" w:rsidRDefault="00583E68" w:rsidP="00583E68">
      <w:r>
        <w:t xml:space="preserve">  -40.8218  -13.8813   97.7067</w:t>
      </w:r>
    </w:p>
    <w:p w:rsidR="00583E68" w:rsidRDefault="00583E68" w:rsidP="00583E68">
      <w:r>
        <w:t xml:space="preserve">  -35.3343  -20.1317   90.1082</w:t>
      </w:r>
    </w:p>
    <w:p w:rsidR="00583E68" w:rsidRDefault="00583E68" w:rsidP="00583E68">
      <w:r>
        <w:t xml:space="preserve">  -29.8467  -26.3820   82.5097</w:t>
      </w:r>
    </w:p>
    <w:p w:rsidR="00583E68" w:rsidRDefault="00583E68" w:rsidP="00583E68">
      <w:r>
        <w:t xml:space="preserve">  -24.3592  -32.6324   74.9113</w:t>
      </w:r>
    </w:p>
    <w:p w:rsidR="00583E68" w:rsidRDefault="00583E68" w:rsidP="00583E68">
      <w:r>
        <w:t xml:space="preserve">  -18.8716  -38.8828   67.3128</w:t>
      </w:r>
    </w:p>
    <w:p w:rsidR="00583E68" w:rsidRDefault="00583E68" w:rsidP="00583E68">
      <w:r>
        <w:t xml:space="preserve">  -13.3841  -45.1331   59.7144</w:t>
      </w:r>
    </w:p>
    <w:p w:rsidR="00583E68" w:rsidRDefault="00583E68" w:rsidP="00583E68">
      <w:r>
        <w:lastRenderedPageBreak/>
        <w:t xml:space="preserve">   -7.8965  -51.3835   52.1159</w:t>
      </w:r>
    </w:p>
    <w:p w:rsidR="00583E68" w:rsidRDefault="00583E68" w:rsidP="00583E68">
      <w:r>
        <w:t xml:space="preserve">   -2.4089  -57.6339   44.5174</w:t>
      </w:r>
    </w:p>
    <w:p w:rsidR="00583E68" w:rsidRDefault="00583E68" w:rsidP="00583E68">
      <w:r>
        <w:t xml:space="preserve">    6.9199  -68.2595   31.6000</w:t>
      </w:r>
    </w:p>
    <w:p w:rsidR="00583E68" w:rsidRDefault="00583E68" w:rsidP="00583E68">
      <w:r>
        <w:t xml:space="preserve">    8.8405  -70.4471   28.9406</w:t>
      </w:r>
    </w:p>
    <w:p w:rsidR="00583E68" w:rsidRDefault="00583E68" w:rsidP="00583E68">
      <w:r>
        <w:t xml:space="preserve">   10.2124  -72.0097   27.0410</w:t>
      </w:r>
    </w:p>
    <w:p w:rsidR="00583E68" w:rsidRDefault="00583E68" w:rsidP="00583E68">
      <w:r>
        <w:t xml:space="preserve">   11.0356  -72.9473   25.9012</w:t>
      </w:r>
    </w:p>
    <w:p w:rsidR="00F44970" w:rsidRDefault="00583E68" w:rsidP="00583E68">
      <w:r>
        <w:t xml:space="preserve">   11.3099  -73.2598   25.5213</w:t>
      </w:r>
    </w:p>
    <w:p w:rsidR="00F246BF" w:rsidRDefault="00F246BF" w:rsidP="00583E68"/>
    <w:p w:rsidR="00F246BF" w:rsidRDefault="00F246BF" w:rsidP="00F246BF">
      <w:r>
        <w:t xml:space="preserve">&gt;&gt; </w:t>
      </w:r>
      <w:proofErr w:type="spellStart"/>
      <w:r>
        <w:t>disp</w:t>
      </w:r>
      <w:proofErr w:type="spellEnd"/>
      <w:r>
        <w:t>(</w:t>
      </w:r>
      <w:proofErr w:type="spellStart"/>
      <w:r>
        <w:t>velA</w:t>
      </w:r>
      <w:proofErr w:type="spellEnd"/>
      <w:r>
        <w:t>)</w:t>
      </w:r>
    </w:p>
    <w:p w:rsidR="00F246BF" w:rsidRDefault="00F246BF" w:rsidP="00F246BF">
      <w:r>
        <w:t xml:space="preserve">         0         0         0</w:t>
      </w:r>
    </w:p>
    <w:p w:rsidR="00F246BF" w:rsidRDefault="00F246BF" w:rsidP="00F246BF">
      <w:r>
        <w:t xml:space="preserve">  -11.0332   14.0874    9.5995</w:t>
      </w:r>
    </w:p>
    <w:p w:rsidR="00F246BF" w:rsidRDefault="00F246BF" w:rsidP="00F246BF">
      <w:r>
        <w:t xml:space="preserve">  -22.0664   28.1747   19.1990</w:t>
      </w:r>
    </w:p>
    <w:p w:rsidR="00F246BF" w:rsidRDefault="00F246BF" w:rsidP="00F246BF">
      <w:r>
        <w:t xml:space="preserve">  -33.0996   42.2621   28.7984</w:t>
      </w:r>
    </w:p>
    <w:p w:rsidR="00F246BF" w:rsidRDefault="00F246BF" w:rsidP="00F246BF">
      <w:r>
        <w:t xml:space="preserve">  -44.1328   56.3495   38.3979</w:t>
      </w:r>
    </w:p>
    <w:p w:rsidR="00F246BF" w:rsidRDefault="00F246BF" w:rsidP="00F246BF">
      <w:r>
        <w:t xml:space="preserve">  -55.1660   70.4369   47.9974</w:t>
      </w:r>
    </w:p>
    <w:p w:rsidR="00F246BF" w:rsidRDefault="00F246BF" w:rsidP="00F246BF">
      <w:r>
        <w:t xml:space="preserve">  -55.1660   70.4369   47.9974</w:t>
      </w:r>
    </w:p>
    <w:p w:rsidR="00F246BF" w:rsidRDefault="00F246BF" w:rsidP="00F246BF">
      <w:r>
        <w:t xml:space="preserve">  -55.1660   70.4369   47.9974</w:t>
      </w:r>
    </w:p>
    <w:p w:rsidR="00F246BF" w:rsidRDefault="00F246BF" w:rsidP="00F246BF">
      <w:r>
        <w:t xml:space="preserve">  -55.1660   70.4369   47.9974</w:t>
      </w:r>
    </w:p>
    <w:p w:rsidR="00F246BF" w:rsidRDefault="00F246BF" w:rsidP="00F246BF">
      <w:r>
        <w:t xml:space="preserve">  -55.1660   70.4369   47.9974</w:t>
      </w:r>
    </w:p>
    <w:p w:rsidR="00F246BF" w:rsidRDefault="00F246BF" w:rsidP="00F246BF">
      <w:r>
        <w:t xml:space="preserve">  -55.1660   70.4369   47.9974</w:t>
      </w:r>
    </w:p>
    <w:p w:rsidR="00F246BF" w:rsidRDefault="00F246BF" w:rsidP="00F246BF">
      <w:r>
        <w:t xml:space="preserve">  -55.1660   70.4369   47.9974</w:t>
      </w:r>
    </w:p>
    <w:p w:rsidR="00F246BF" w:rsidRDefault="00F246BF" w:rsidP="00F246BF">
      <w:r>
        <w:t xml:space="preserve">  -55.1660   70.4369   47.9974</w:t>
      </w:r>
    </w:p>
    <w:p w:rsidR="00F246BF" w:rsidRDefault="00F246BF" w:rsidP="00F246BF">
      <w:r>
        <w:t xml:space="preserve">  -55.1660   70.4369   47.9974</w:t>
      </w:r>
    </w:p>
    <w:p w:rsidR="00F246BF" w:rsidRDefault="00F246BF" w:rsidP="00F246BF">
      <w:r>
        <w:t xml:space="preserve">  -55.1660   70.4369   47.9974</w:t>
      </w:r>
    </w:p>
    <w:p w:rsidR="00F246BF" w:rsidRDefault="00F246BF" w:rsidP="00F246BF">
      <w:r>
        <w:t xml:space="preserve">  -55.1660   70.4369   47.9974</w:t>
      </w:r>
    </w:p>
    <w:p w:rsidR="00F246BF" w:rsidRDefault="00F246BF" w:rsidP="00F246BF">
      <w:r>
        <w:t xml:space="preserve">  -44.1328   56.3495   38.3979</w:t>
      </w:r>
    </w:p>
    <w:p w:rsidR="00F246BF" w:rsidRDefault="00F246BF" w:rsidP="00F246BF">
      <w:r>
        <w:t xml:space="preserve">  -33.0996   42.2621   28.7984</w:t>
      </w:r>
    </w:p>
    <w:p w:rsidR="00F246BF" w:rsidRDefault="00F246BF" w:rsidP="00F246BF">
      <w:r>
        <w:t xml:space="preserve">  -22.0664   28.1747   19.1990</w:t>
      </w:r>
    </w:p>
    <w:p w:rsidR="00F246BF" w:rsidRDefault="00F246BF" w:rsidP="00F246BF">
      <w:r>
        <w:t xml:space="preserve">  -11.0332   14.0874    9.5995</w:t>
      </w:r>
    </w:p>
    <w:p w:rsidR="00F246BF" w:rsidRDefault="00F246BF" w:rsidP="00F246BF">
      <w:r>
        <w:t xml:space="preserve">         0         0         0</w:t>
      </w:r>
    </w:p>
    <w:p w:rsidR="00F246BF" w:rsidRDefault="00F246BF" w:rsidP="00F246BF"/>
    <w:p w:rsidR="00F246BF" w:rsidRDefault="00F246BF" w:rsidP="00F246BF">
      <w:r>
        <w:t xml:space="preserve">&gt;&gt; </w:t>
      </w:r>
      <w:proofErr w:type="spellStart"/>
      <w:r>
        <w:t>disp</w:t>
      </w:r>
      <w:proofErr w:type="spellEnd"/>
      <w:r>
        <w:t>(</w:t>
      </w:r>
      <w:proofErr w:type="spellStart"/>
      <w:r>
        <w:t>velB</w:t>
      </w:r>
      <w:proofErr w:type="spellEnd"/>
      <w:r>
        <w:t>)</w:t>
      </w:r>
    </w:p>
    <w:p w:rsidR="00F246BF" w:rsidRDefault="00F246BF" w:rsidP="00F246BF">
      <w:r>
        <w:t xml:space="preserve">         0         0         0</w:t>
      </w:r>
    </w:p>
    <w:p w:rsidR="00F246BF" w:rsidRDefault="00F246BF" w:rsidP="00F246BF">
      <w:r>
        <w:t xml:space="preserve">   10.9751  -12.5007  -15.1969</w:t>
      </w:r>
    </w:p>
    <w:p w:rsidR="00F246BF" w:rsidRDefault="00F246BF" w:rsidP="00F246BF">
      <w:r>
        <w:t xml:space="preserve">   21.9502  -25.0015  -30.3938</w:t>
      </w:r>
    </w:p>
    <w:p w:rsidR="00F246BF" w:rsidRDefault="00F246BF" w:rsidP="00F246BF">
      <w:r>
        <w:t xml:space="preserve">   32.9253  -37.5022  -45.5908</w:t>
      </w:r>
    </w:p>
    <w:p w:rsidR="00F246BF" w:rsidRDefault="00F246BF" w:rsidP="00F246BF">
      <w:r>
        <w:t xml:space="preserve">   43.9004  -50.0030  -60.7877</w:t>
      </w:r>
    </w:p>
    <w:p w:rsidR="00F246BF" w:rsidRDefault="00F246BF" w:rsidP="00F246BF">
      <w:r>
        <w:t xml:space="preserve">   54.8755  -62.5037  -75.9846</w:t>
      </w:r>
    </w:p>
    <w:p w:rsidR="00F246BF" w:rsidRDefault="00F246BF" w:rsidP="00F246BF">
      <w:r>
        <w:lastRenderedPageBreak/>
        <w:t xml:space="preserve">   54.8755  -62.5037  -75.9846</w:t>
      </w:r>
    </w:p>
    <w:p w:rsidR="00F246BF" w:rsidRDefault="00F246BF" w:rsidP="00F246BF">
      <w:r>
        <w:t xml:space="preserve">   54.8755  -62.5037  -75.9846</w:t>
      </w:r>
    </w:p>
    <w:p w:rsidR="00F246BF" w:rsidRDefault="00F246BF" w:rsidP="00F246BF">
      <w:r>
        <w:t xml:space="preserve">   54.8755  -62.5037  -75.9846</w:t>
      </w:r>
    </w:p>
    <w:p w:rsidR="00F246BF" w:rsidRDefault="00F246BF" w:rsidP="00F246BF">
      <w:r>
        <w:t xml:space="preserve">   54.8755  -62.5037  -75.9846</w:t>
      </w:r>
    </w:p>
    <w:p w:rsidR="00F246BF" w:rsidRDefault="00F246BF" w:rsidP="00F246BF">
      <w:r>
        <w:t xml:space="preserve">   54.8755  -62.5037  -75.9846</w:t>
      </w:r>
    </w:p>
    <w:p w:rsidR="00F246BF" w:rsidRDefault="00F246BF" w:rsidP="00F246BF">
      <w:r>
        <w:t xml:space="preserve">   54.8755  -62.5037  -75.9846</w:t>
      </w:r>
    </w:p>
    <w:p w:rsidR="00F246BF" w:rsidRDefault="00F246BF" w:rsidP="00F246BF">
      <w:r>
        <w:t xml:space="preserve">   54.8755  -62.5037  -75.9846</w:t>
      </w:r>
    </w:p>
    <w:p w:rsidR="00F246BF" w:rsidRDefault="00F246BF" w:rsidP="00F246BF">
      <w:r>
        <w:t xml:space="preserve">   54.8755  -62.5037  -75.9846</w:t>
      </w:r>
    </w:p>
    <w:p w:rsidR="00F246BF" w:rsidRDefault="00F246BF" w:rsidP="00F246BF">
      <w:r>
        <w:t xml:space="preserve">   54.8755  -62.5037  -75.9846</w:t>
      </w:r>
    </w:p>
    <w:p w:rsidR="00F246BF" w:rsidRDefault="00F246BF" w:rsidP="00F246BF">
      <w:r>
        <w:t xml:space="preserve">   54.8755  -62.5037  -75.9846</w:t>
      </w:r>
    </w:p>
    <w:p w:rsidR="00F246BF" w:rsidRDefault="00F246BF" w:rsidP="00F246BF">
      <w:r>
        <w:t xml:space="preserve">   43.9004  -50.0030  -60.7877</w:t>
      </w:r>
    </w:p>
    <w:p w:rsidR="00F246BF" w:rsidRDefault="00F246BF" w:rsidP="00F246BF">
      <w:r>
        <w:t xml:space="preserve">   32.9253  -37.5022  -45.5908</w:t>
      </w:r>
    </w:p>
    <w:p w:rsidR="00F246BF" w:rsidRDefault="00F246BF" w:rsidP="00F246BF">
      <w:r>
        <w:t xml:space="preserve">   21.9502  -25.0015  -30.3938</w:t>
      </w:r>
    </w:p>
    <w:p w:rsidR="00F246BF" w:rsidRDefault="00F246BF" w:rsidP="00F246BF">
      <w:r>
        <w:t xml:space="preserve">   10.9751  -12.5007  -15.1969</w:t>
      </w:r>
    </w:p>
    <w:p w:rsidR="00F246BF" w:rsidRDefault="00F246BF" w:rsidP="00F246BF">
      <w:r>
        <w:t xml:space="preserve">         0         0         0</w:t>
      </w:r>
    </w:p>
    <w:p w:rsidR="00F246BF" w:rsidRDefault="00F246BF" w:rsidP="00F246BF"/>
    <w:p w:rsidR="00F246BF" w:rsidRDefault="00F246BF" w:rsidP="00F246BF">
      <w:r>
        <w:t xml:space="preserve">&gt;&gt; </w:t>
      </w:r>
      <w:proofErr w:type="spellStart"/>
      <w:r>
        <w:t>disp</w:t>
      </w:r>
      <w:proofErr w:type="spellEnd"/>
      <w:r>
        <w:t>(</w:t>
      </w:r>
      <w:proofErr w:type="spellStart"/>
      <w:r>
        <w:t>accA</w:t>
      </w:r>
      <w:proofErr w:type="spellEnd"/>
      <w:r>
        <w:t>)</w:t>
      </w:r>
    </w:p>
    <w:p w:rsidR="00F246BF" w:rsidRDefault="00F246BF" w:rsidP="00F246BF">
      <w:r>
        <w:t xml:space="preserve"> -110.3320  140.8737   95.9948</w:t>
      </w:r>
    </w:p>
    <w:p w:rsidR="00F246BF" w:rsidRDefault="00F246BF" w:rsidP="00F246BF">
      <w:r>
        <w:t xml:space="preserve"> -110.3320  140.8737   95.9948</w:t>
      </w:r>
    </w:p>
    <w:p w:rsidR="00F246BF" w:rsidRDefault="00F246BF" w:rsidP="00F246BF">
      <w:r>
        <w:t xml:space="preserve"> -110.3320  140.8737   95.9948</w:t>
      </w:r>
    </w:p>
    <w:p w:rsidR="00F246BF" w:rsidRDefault="00F246BF" w:rsidP="00F246BF">
      <w:r>
        <w:t xml:space="preserve"> -110.3320  140.8737   95.9948</w:t>
      </w:r>
    </w:p>
    <w:p w:rsidR="00F246BF" w:rsidRDefault="00F246BF" w:rsidP="00F246BF">
      <w:r>
        <w:t xml:space="preserve"> -110.3320  140.8737   95.9948</w:t>
      </w:r>
    </w:p>
    <w:p w:rsidR="00F246BF" w:rsidRDefault="00F246BF" w:rsidP="00F246BF">
      <w:r>
        <w:t xml:space="preserve"> -110.3320  140.8737   95.9948</w:t>
      </w:r>
    </w:p>
    <w:p w:rsidR="00F246BF" w:rsidRDefault="00F246BF" w:rsidP="00F246BF">
      <w:r>
        <w:t xml:space="preserve">         0         0         0</w:t>
      </w:r>
    </w:p>
    <w:p w:rsidR="00F246BF" w:rsidRDefault="00F246BF" w:rsidP="00F246BF">
      <w:r>
        <w:t xml:space="preserve">         0         0         0</w:t>
      </w:r>
    </w:p>
    <w:p w:rsidR="00F246BF" w:rsidRDefault="00F246BF" w:rsidP="00F246BF">
      <w:r>
        <w:t xml:space="preserve">         0         0         0</w:t>
      </w:r>
    </w:p>
    <w:p w:rsidR="00F246BF" w:rsidRDefault="00F246BF" w:rsidP="00F246BF">
      <w:r>
        <w:t xml:space="preserve">         0         0         0</w:t>
      </w:r>
    </w:p>
    <w:p w:rsidR="00F246BF" w:rsidRDefault="00F246BF" w:rsidP="00F246BF">
      <w:r>
        <w:t xml:space="preserve">         0         0         0</w:t>
      </w:r>
    </w:p>
    <w:p w:rsidR="00F246BF" w:rsidRDefault="00F246BF" w:rsidP="00F246BF">
      <w:r>
        <w:t xml:space="preserve">         0         0         0</w:t>
      </w:r>
    </w:p>
    <w:p w:rsidR="00F246BF" w:rsidRDefault="00F246BF" w:rsidP="00F246BF">
      <w:r>
        <w:t xml:space="preserve">         0         0         0</w:t>
      </w:r>
    </w:p>
    <w:p w:rsidR="00F246BF" w:rsidRDefault="00F246BF" w:rsidP="00F246BF">
      <w:r>
        <w:t xml:space="preserve">         0         0         0</w:t>
      </w:r>
    </w:p>
    <w:p w:rsidR="00F246BF" w:rsidRDefault="00F246BF" w:rsidP="00F246BF">
      <w:r>
        <w:t xml:space="preserve">         0         0         0</w:t>
      </w:r>
    </w:p>
    <w:p w:rsidR="00F246BF" w:rsidRDefault="00F246BF" w:rsidP="00F246BF">
      <w:r>
        <w:t xml:space="preserve">         0         0         0</w:t>
      </w:r>
    </w:p>
    <w:p w:rsidR="00F246BF" w:rsidRDefault="00F246BF" w:rsidP="00F246BF">
      <w:r>
        <w:t xml:space="preserve">  110.3320 -140.8737  -95.9948</w:t>
      </w:r>
    </w:p>
    <w:p w:rsidR="00F246BF" w:rsidRDefault="00F246BF" w:rsidP="00F246BF">
      <w:r>
        <w:t xml:space="preserve">  110.3320 -140.8737  -95.9948</w:t>
      </w:r>
    </w:p>
    <w:p w:rsidR="00F246BF" w:rsidRDefault="00F246BF" w:rsidP="00F246BF">
      <w:r>
        <w:t xml:space="preserve">  110.3320 -140.8737  -95.9948</w:t>
      </w:r>
    </w:p>
    <w:p w:rsidR="00F246BF" w:rsidRDefault="00F246BF" w:rsidP="00F246BF">
      <w:r>
        <w:t xml:space="preserve">  110.3320 -140.8737  -95.9948</w:t>
      </w:r>
    </w:p>
    <w:p w:rsidR="00F246BF" w:rsidRDefault="00F246BF" w:rsidP="00F246BF">
      <w:r>
        <w:t xml:space="preserve">  110.3320 -140.8737  -95.9948</w:t>
      </w:r>
    </w:p>
    <w:p w:rsidR="00F246BF" w:rsidRDefault="00F246BF" w:rsidP="00F246BF">
      <w:bookmarkStart w:id="0" w:name="_GoBack"/>
      <w:bookmarkEnd w:id="0"/>
      <w:r>
        <w:lastRenderedPageBreak/>
        <w:t xml:space="preserve">&gt;&gt; </w:t>
      </w:r>
      <w:proofErr w:type="spellStart"/>
      <w:r>
        <w:t>disp</w:t>
      </w:r>
      <w:proofErr w:type="spellEnd"/>
      <w:r>
        <w:t>(</w:t>
      </w:r>
      <w:proofErr w:type="spellStart"/>
      <w:r>
        <w:t>accB</w:t>
      </w:r>
      <w:proofErr w:type="spellEnd"/>
      <w:r>
        <w:t>)</w:t>
      </w:r>
    </w:p>
    <w:p w:rsidR="00F246BF" w:rsidRDefault="00F246BF" w:rsidP="00F246BF">
      <w:r>
        <w:t xml:space="preserve">  109.7510 -125.0074 -151.9692</w:t>
      </w:r>
    </w:p>
    <w:p w:rsidR="00F246BF" w:rsidRDefault="00F246BF" w:rsidP="00F246BF">
      <w:r>
        <w:t xml:space="preserve">  109.7510 -125.0074 -151.9692</w:t>
      </w:r>
    </w:p>
    <w:p w:rsidR="00F246BF" w:rsidRDefault="00F246BF" w:rsidP="00F246BF">
      <w:r>
        <w:t xml:space="preserve">  109.7510 -125.0074 -151.9692</w:t>
      </w:r>
    </w:p>
    <w:p w:rsidR="00F246BF" w:rsidRDefault="00F246BF" w:rsidP="00F246BF">
      <w:r>
        <w:t xml:space="preserve">  109.7510 -125.0074 -151.9692</w:t>
      </w:r>
    </w:p>
    <w:p w:rsidR="00F246BF" w:rsidRDefault="00F246BF" w:rsidP="00F246BF">
      <w:r>
        <w:t xml:space="preserve">  109.7510 -125.0074 -151.9692</w:t>
      </w:r>
    </w:p>
    <w:p w:rsidR="00F246BF" w:rsidRDefault="00F246BF" w:rsidP="00F246BF">
      <w:r>
        <w:t xml:space="preserve">  109.7510 -125.0074 -151.9692</w:t>
      </w:r>
    </w:p>
    <w:p w:rsidR="00F246BF" w:rsidRDefault="00F246BF" w:rsidP="00F246BF">
      <w:r>
        <w:t xml:space="preserve">         0         0         0</w:t>
      </w:r>
    </w:p>
    <w:p w:rsidR="00F246BF" w:rsidRDefault="00F246BF" w:rsidP="00F246BF">
      <w:r>
        <w:t xml:space="preserve">         0         0         0</w:t>
      </w:r>
    </w:p>
    <w:p w:rsidR="00F246BF" w:rsidRDefault="00F246BF" w:rsidP="00F246BF">
      <w:r>
        <w:t xml:space="preserve">         0         0         0</w:t>
      </w:r>
    </w:p>
    <w:p w:rsidR="00F246BF" w:rsidRDefault="00F246BF" w:rsidP="00F246BF">
      <w:r>
        <w:t xml:space="preserve">         0         0         0</w:t>
      </w:r>
    </w:p>
    <w:p w:rsidR="00F246BF" w:rsidRDefault="00F246BF" w:rsidP="00F246BF">
      <w:r>
        <w:t xml:space="preserve">         0         0         0</w:t>
      </w:r>
    </w:p>
    <w:p w:rsidR="00F246BF" w:rsidRDefault="00F246BF" w:rsidP="00F246BF">
      <w:r>
        <w:t xml:space="preserve">         0         0         0</w:t>
      </w:r>
    </w:p>
    <w:p w:rsidR="00F246BF" w:rsidRDefault="00F246BF" w:rsidP="00F246BF">
      <w:r>
        <w:t xml:space="preserve">         0         0         0</w:t>
      </w:r>
    </w:p>
    <w:p w:rsidR="00F246BF" w:rsidRDefault="00F246BF" w:rsidP="00F246BF">
      <w:r>
        <w:t xml:space="preserve">         0         0         0</w:t>
      </w:r>
    </w:p>
    <w:p w:rsidR="00F246BF" w:rsidRDefault="00F246BF" w:rsidP="00F246BF">
      <w:r>
        <w:t xml:space="preserve">         0         0         0</w:t>
      </w:r>
    </w:p>
    <w:p w:rsidR="00F246BF" w:rsidRDefault="00F246BF" w:rsidP="00F246BF">
      <w:r>
        <w:t xml:space="preserve">         0         0         0</w:t>
      </w:r>
    </w:p>
    <w:p w:rsidR="00F246BF" w:rsidRDefault="00F246BF" w:rsidP="00F246BF">
      <w:r>
        <w:t xml:space="preserve"> -109.7510  125.0074  151.9692</w:t>
      </w:r>
    </w:p>
    <w:p w:rsidR="00F246BF" w:rsidRDefault="00F246BF" w:rsidP="00F246BF">
      <w:r>
        <w:t xml:space="preserve"> -109.7510  125.0074  151.9692</w:t>
      </w:r>
    </w:p>
    <w:p w:rsidR="00F246BF" w:rsidRDefault="00F246BF" w:rsidP="00F246BF">
      <w:r>
        <w:t xml:space="preserve"> -109.7510  125.0074  151.9692</w:t>
      </w:r>
    </w:p>
    <w:p w:rsidR="00F246BF" w:rsidRDefault="00F246BF" w:rsidP="00F246BF">
      <w:r>
        <w:t xml:space="preserve"> -109.7510  125.0074  151.9692</w:t>
      </w:r>
    </w:p>
    <w:p w:rsidR="00F246BF" w:rsidRPr="00F44970" w:rsidRDefault="00F246BF" w:rsidP="00F246BF">
      <w:r>
        <w:t xml:space="preserve"> -109.7510  125.0074  151.9692</w:t>
      </w:r>
    </w:p>
    <w:sectPr w:rsidR="00F246BF" w:rsidRPr="00F44970" w:rsidSect="008141C1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40968" w:rsidRDefault="00140968" w:rsidP="009E00C3">
      <w:r>
        <w:separator/>
      </w:r>
    </w:p>
  </w:endnote>
  <w:endnote w:type="continuationSeparator" w:id="0">
    <w:p w:rsidR="00140968" w:rsidRDefault="00140968" w:rsidP="009E00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40968" w:rsidRDefault="00140968" w:rsidP="009E00C3">
      <w:r>
        <w:separator/>
      </w:r>
    </w:p>
  </w:footnote>
  <w:footnote w:type="continuationSeparator" w:id="0">
    <w:p w:rsidR="00140968" w:rsidRDefault="00140968" w:rsidP="009E00C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E64BEE"/>
    <w:rsid w:val="0012104D"/>
    <w:rsid w:val="00140968"/>
    <w:rsid w:val="00227FEC"/>
    <w:rsid w:val="003508D4"/>
    <w:rsid w:val="00392250"/>
    <w:rsid w:val="004E679B"/>
    <w:rsid w:val="00583E68"/>
    <w:rsid w:val="005E3DFC"/>
    <w:rsid w:val="008141C1"/>
    <w:rsid w:val="009B529D"/>
    <w:rsid w:val="009E00C3"/>
    <w:rsid w:val="00A31C85"/>
    <w:rsid w:val="00AE5285"/>
    <w:rsid w:val="00B034D9"/>
    <w:rsid w:val="00E64BEE"/>
    <w:rsid w:val="00E748B2"/>
    <w:rsid w:val="00EC379E"/>
    <w:rsid w:val="00F246BF"/>
    <w:rsid w:val="00F449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141C1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64BEE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E64BEE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9E00C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9E00C3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9E00C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9E00C3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6.jpe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jpe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12</Pages>
  <Words>1491</Words>
  <Characters>8503</Characters>
  <Application>Microsoft Office Word</Application>
  <DocSecurity>0</DocSecurity>
  <Lines>70</Lines>
  <Paragraphs>19</Paragraphs>
  <ScaleCrop>false</ScaleCrop>
  <Company/>
  <LinksUpToDate>false</LinksUpToDate>
  <CharactersWithSpaces>99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朱庭宏</dc:creator>
  <cp:lastModifiedBy>student</cp:lastModifiedBy>
  <cp:revision>14</cp:revision>
  <cp:lastPrinted>2019-06-10T03:30:00Z</cp:lastPrinted>
  <dcterms:created xsi:type="dcterms:W3CDTF">2019-06-07T06:00:00Z</dcterms:created>
  <dcterms:modified xsi:type="dcterms:W3CDTF">2019-06-10T03:30:00Z</dcterms:modified>
</cp:coreProperties>
</file>